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51225D2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1798300</wp:posOffset>
            </wp:positionV>
            <wp:extent cx="381000" cy="495300"/>
            <wp:effectExtent l="0" t="0" r="0" b="0"/>
            <wp:wrapNone/>
            <wp:docPr id="100176" name="图片 100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6" name="图片 10017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贵州毕节地区升学考试数学</w:t>
      </w:r>
    </w:p>
    <w:p w14:paraId="1E959E6D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</w:t>
      </w:r>
      <w:r>
        <w:rPr>
          <w:rFonts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5</w:t>
      </w:r>
      <w:r>
        <w:rPr>
          <w:rFonts w:ascii="宋体" w:hAnsi="宋体"/>
          <w:b/>
          <w:sz w:val="24"/>
        </w:rPr>
        <w:t>分）</w:t>
      </w:r>
    </w:p>
    <w:p w14:paraId="2E61949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drawing>
          <wp:inline distT="0" distB="0" distL="114300" distR="114300">
            <wp:extent cx="133350" cy="177800"/>
            <wp:effectExtent l="0" t="0" r="0" b="13335"/>
            <wp:docPr id="620584022" name="图片 620584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584022" name="图片 620584022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相反数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69396E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5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 w14:paraId="68B359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垃圾分类标识的图案既是轴对称图形，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3BD4B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20584019" name="图片 620584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584019" name="图片 620584019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76325" cy="8858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33425" cy="8858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95350" cy="8667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04875" cy="9334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14:paraId="7385FF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截至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日，携带“祝融号”火星车的“天问一号”环绕器在轨运行</w:t>
      </w:r>
      <w:r>
        <w:rPr>
          <w:rFonts w:eastAsia="Times New Roman" w:cs="Times New Roman"/>
          <w:color w:val="000000"/>
        </w:rPr>
        <w:t>609</w:t>
      </w:r>
      <w:r>
        <w:rPr>
          <w:rFonts w:ascii="宋体" w:hAnsi="宋体"/>
          <w:color w:val="000000"/>
        </w:rPr>
        <w:t>天，距离地球</w:t>
      </w:r>
      <w:r>
        <w:rPr>
          <w:rFonts w:eastAsia="Times New Roman" w:cs="Times New Roman"/>
          <w:color w:val="000000"/>
        </w:rPr>
        <w:t>277000000</w:t>
      </w:r>
      <w:r>
        <w:rPr>
          <w:rFonts w:ascii="宋体" w:hAnsi="宋体"/>
          <w:color w:val="000000"/>
        </w:rPr>
        <w:t>千米；</w:t>
      </w:r>
      <w:r>
        <w:rPr>
          <w:rFonts w:eastAsia="Times New Roman" w:cs="Times New Roman"/>
          <w:color w:val="000000"/>
        </w:rPr>
        <w:t>2770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8F1F5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" o:title="eqIdc3431e056c54c59f6a0b204d6edd17f7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24" o:title="eqIdc79790d5ce4282d421cf1014735f2b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6" o:title="eqIda2cdbc5574528a5155cb5b3da33407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28" o:title="eqId3115bfb579ca8bfa36c04f26c7c0304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 w14:paraId="5B1F69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计算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33.75pt;" o:ole="t" filled="f" o:preferrelative="t" stroked="f" coordsize="21600,21600">
            <v:path/>
            <v:fill on="f" focussize="0,0"/>
            <v:stroke on="f" joinstyle="miter"/>
            <v:imagedata r:id="rId30" o:title="eqId56da33be611f8d80b6f0abc3c520cb8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/>
          <w:color w:val="000000"/>
        </w:rPr>
        <w:t>的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B84A0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32" o:title="eqIdf77e3253a7109ed1655cf857a74cf88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4" o:title="eqId6143e475961e0e9ab39900a8999838b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6" o:title="eqIdff986fbff114dba7c4cd3503f917451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8" o:title="eqId69eda84c3fd07a6b9d796c3d70f2e0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 w14:paraId="3EBFCD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0" o:title="eqId80645381feb9746cc149da61d55397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2" o:title="eqId0a166225f9ada66c353e21ee2262d42c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4" o:title="eqId9d57899ad4774aed9ccc7bd23db7215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3686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9810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B56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" o:title="eqIdcef5188670b78eecf710cdf8d080462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9" o:title="eqId6e012dbccbaac604c8d9f48159fb21d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1" o:title="eqId1a8f3a8b0608ec011ad95c522fd2ea4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3" o:title="eqIdd246136d73f82c1892b8eca365af3cb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 w14:paraId="1036F2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计算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5pt;width:91.5pt;" o:ole="t" filled="f" o:preferrelative="t" stroked="f" coordsize="21600,21600">
            <v:path/>
            <v:fill on="f" focussize="0,0"/>
            <v:stroke on="f" joinstyle="miter"/>
            <v:imagedata r:id="rId55" o:title="eqIdf8f90b762920f73519c3c8142050851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/>
          <w:color w:val="000000"/>
        </w:rPr>
        <w:t>的结果，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11382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57" o:title="eqIdcf298f00799cbf34b4db26f5f63af92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8af2fdf1944afebb51cb6a5e6c74aad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1" o:title="eqIdbf0aef30072c25951f53ebf4c65e779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63" o:title="eqId0a2b42b76abb6aca31dabaaf2456825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</w:p>
    <w:p w14:paraId="36B510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果一个三角形的两边长分别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则第三边长可能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．</w:t>
      </w:r>
    </w:p>
    <w:p w14:paraId="0AC2C2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</w:t>
      </w:r>
    </w:p>
    <w:p w14:paraId="111705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/>
          <w:color w:val="000000"/>
        </w:rPr>
        <w:t>中，用尺规作图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以大于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7" o:title="eqIdc93148adbc6e856da9a9d263f485d00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作直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9" o:title="eqId411461db15ee8086332c531e086c40c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1" o:title="eqId60ef95894ceebaf236170e8832dcf7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交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" o:title="eqId68a83fdd2ba72a2dba0b6b10bb3e06b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/>
          <w:color w:val="000000"/>
        </w:rPr>
        <w:t>．则下列结论不一定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ED5B00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76400" cy="12287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562C59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78" o:title="eqId48a277db452e76240ec83ec6a2864bd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" o:title="eqIdcd95dc30c0344788b94289c464a3158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82" o:title="eqId553a93e0b6156befa00b50bdfaef95d9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4" o:title="eqIdf323c8692dacd1fc256f0c5b5447c9f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</w:p>
    <w:p w14:paraId="697749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小明解分式方程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86" o:title="eqId94c6c4cc11ac817efaae143b65e6f62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/>
          <w:color w:val="000000"/>
        </w:rPr>
        <w:t>的过程下．</w:t>
      </w:r>
    </w:p>
    <w:p w14:paraId="7E85E9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去分母，得</w:t>
      </w:r>
      <w:r>
        <w:rPr>
          <w:rFonts w:eastAsia="Times New Roman" w:cs="Times New Roman"/>
          <w:color w:val="000000"/>
        </w:rPr>
        <w:t xml:space="preserve">        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88" o:title="eqIdf15c3a321e82781027915eb2893db3d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/>
          <w:color w:val="000000"/>
        </w:rPr>
        <w:t>．①</w:t>
      </w:r>
    </w:p>
    <w:p w14:paraId="5C37C1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去括号，得</w:t>
      </w:r>
      <w:r>
        <w:rPr>
          <w:rFonts w:eastAsia="Times New Roman" w:cs="Times New Roman"/>
          <w:color w:val="000000"/>
        </w:rPr>
        <w:t xml:space="preserve">            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90" o:title="eqId353ec213f3271eb4ebd47be0aef7245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/>
          <w:color w:val="000000"/>
        </w:rPr>
        <w:t>．②</w:t>
      </w:r>
    </w:p>
    <w:p w14:paraId="4413E7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、合并同类项，得</w:t>
      </w:r>
      <w:r>
        <w:rPr>
          <w:rFonts w:eastAsia="Times New Roman" w:cs="Times New Roman"/>
          <w:color w:val="000000"/>
        </w:rPr>
        <w:t xml:space="preserve">  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2" o:title="eqIdba966f1ab84620d5816c4ecefc77aed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/>
          <w:color w:val="000000"/>
        </w:rPr>
        <w:t>．③</w:t>
      </w:r>
    </w:p>
    <w:p w14:paraId="29BD91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化系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 xml:space="preserve">         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6fb489e91a4b601413959b0954531df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/>
          <w:color w:val="000000"/>
        </w:rPr>
        <w:t>．④</w:t>
      </w:r>
    </w:p>
    <w:p w14:paraId="753784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上步骤中，开始出错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20584020" name="图片 620584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584020" name="图片 620584020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步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8A466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②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④</w:t>
      </w:r>
    </w:p>
    <w:p w14:paraId="0759D3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某地修建一座高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96" o:title="eqId23423bfee7442ebeafd30d51fa5e109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/>
          <w:color w:val="000000"/>
        </w:rPr>
        <w:t>的天桥，已知天桥斜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/>
          <w:color w:val="000000"/>
        </w:rPr>
        <w:t>的坡度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00" o:title="eqIddb20862b954cd1886f4765657a46d91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/>
          <w:color w:val="000000"/>
        </w:rPr>
        <w:t>，则斜坡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/>
          <w:color w:val="000000"/>
        </w:rPr>
        <w:t>的长度为（　　）</w:t>
      </w:r>
    </w:p>
    <w:p w14:paraId="4A582C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09850" cy="7905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8CE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4" o:title="eqId167e6e41ac221847824a72e964f340f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06" o:title="eqId903dd71f3338be73e6669560c55bf47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08" o:title="eqId585c0b361a3e508f3dbb27a40b2dad5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0" o:title="eqId6dcb80ec09f76fa05be95a9eeda56db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</w:p>
    <w:p w14:paraId="196B0F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中国清代算书《御制数理精蕴》中有这样一题：“马四匹、牛六头，共价四十八两（我国古代货币单位）；马三匹、牛五头，共价三十八两，问马、牛各价几何？”设马每匹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两，牛每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两，根据题意可列方程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AF955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112" o:title="eqId612e4b5921b547d265b10a44246e3f9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114" o:title="eqId7024ceffa5de91053e74136beafdfc6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116" o:title="eqIdcbffa746032b08b43ac6714a5647394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118" o:title="eqId46b532a9715c618638cf649f7c3ccee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</w:p>
    <w:p w14:paraId="4C9EC0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一件扇形艺术品完全打开后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0" o:title="eqId7dec2ca6438c82b43f746057d812988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宋体" w:hAnsi="宋体"/>
          <w:color w:val="000000"/>
        </w:rPr>
        <w:t>夹角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2" o:title="eqIda6c0927afc571a7c966c98192040979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5" o:title="eqId7c2c458557c1fdd6bdfd0d6cc058987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/>
          <w:color w:val="000000"/>
        </w:rPr>
        <w:t>，扇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d40b319212a7e7528b053e1c7097e96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9" o:title="eqId3668a3f3ce5b8a272ad92c2ebd233f5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/>
          <w:color w:val="000000"/>
        </w:rPr>
        <w:t>，则扇面的面积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49EA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1906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90A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75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50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00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50πc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21F7F5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现代物流的高速发展，为乡村振兴提供了良好条件，某物流公司的汽车行驶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32" o:title="eqIdcfd238c770ab1b6a0f347e78eee59ee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宋体" w:hAnsi="宋体"/>
          <w:color w:val="000000"/>
        </w:rPr>
        <w:t>后进入高速路，在高速路上匀速行驶一段时间后，再在乡村道路上行驶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34" o:title="eqIdc99db54cd205ef343478cdedae38907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/>
          <w:color w:val="000000"/>
        </w:rPr>
        <w:t>到达目的地．汽车行驶的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与行驶的路程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6" o:title="eqIde5fe30c67ac20cd4e8b9cc2d0d420a7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/>
          <w:color w:val="000000"/>
        </w:rPr>
        <w:t>）之间的关系如图所示，请结合图象，判断以下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ABD34C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638425" cy="19621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9260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汽车在高速路上行驶了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39" o:title="eqId9e0527a64c8255131d516a16c21f00c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汽车在高速路上行驶的路程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41" o:title="eqIdc6557034606cf09c30056bb297d81a0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</w:p>
    <w:p w14:paraId="1B7ECFE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汽车在高速路上行驶的平均速度是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3" o:title="eqIdc487d8a87b0cc538593d47cdc669a7d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汽车在乡村道路上行驶的平均速度是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45" o:title="eqId90c5f4311baa9621e3154f75908f373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</w:p>
    <w:p w14:paraId="38879F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平面直角坐标系中，已知二次函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47" o:title="eqId4fe6337d68cd5653767e3a1889b8b2e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有下列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结论：①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9" o:title="eqId73c21bd0bd90a89b7ff5ac0eacf612a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1" o:title="eqIdbbbcf3f7721240b8d2161f8c66a0fcf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53" o:title="eqId9f78990189dfd3c922b7738d78de42d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/>
          <w:color w:val="000000"/>
        </w:rPr>
        <w:t>；④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55" o:title="eqId375386102cba5bfd93bdf340216eb22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/>
          <w:color w:val="000000"/>
        </w:rPr>
        <w:t>；⑤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57" o:title="eqId23448f931109cdadc55891d82a98b93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/>
          <w:color w:val="000000"/>
        </w:rPr>
        <w:t>．其中正确的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E0DD2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47800" cy="11430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308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642002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矩形纸片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" o:title="eqId68a83fdd2ba72a2dba0b6b10bb3e06b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64" o:title="eqIde742966e3711cfa53dce04022acf4bc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" o:title="eqId68a83fdd2ba72a2dba0b6b10bb3e06b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ascii="宋体" w:hAnsi="宋体"/>
          <w:color w:val="000000"/>
        </w:rPr>
        <w:t>折叠得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67" o:title="eqIdca2698f08d94afa1cd5b81444791f4c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9" o:title="eqId4cae70b8a9d2d2e96dea62c00ced04b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71" o:title="eqId3d2c15801fee2405573677484f5dcfa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73" o:title="eqId07160f14b3b453bebb64cb2bf96dc85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9" o:title="eqId4cae70b8a9d2d2e96dea62c00ced04b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A28E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9700" cy="10668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AF3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77" o:title="eqId5bc685be697c1355b72729c351d2926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79" o:title="eqIdec85f29c0860b57a8f0cf8098c13a9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81" o:title="eqId4a85a2c984df17f7ef91d014d931410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</w:p>
    <w:p w14:paraId="271692C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．填空题</w:t>
      </w:r>
    </w:p>
    <w:p w14:paraId="28675A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分解因式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3" o:title="eqId2f25d0500b6a1a82b3a0f5b7b1be7ba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C73FD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甲乙两人参加社会实践活动，随机选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做社区志愿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做交通引导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两项中的一项，那么两人同时选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做社区志愿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．</w:t>
      </w:r>
    </w:p>
    <w:p w14:paraId="37A957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5" o:title="eqId2f8f88798ec42a58dccd212586382b2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136.5pt;" o:ole="t" filled="f" o:preferrelative="t" stroked="f" coordsize="21600,21600">
            <v:path/>
            <v:fill on="f" focussize="0,0"/>
            <v:stroke on="f" joinstyle="miter"/>
            <v:imagedata r:id="rId187" o:title="eqIda3d0c819e913ae45d87a1898257e8e6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/>
          <w:color w:val="000000"/>
        </w:rPr>
        <w:t>边上任意一点，连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0" o:title="eqIdbd33764ff4efddfe11a98a609753715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0" o:title="eqIdbd33764ff4efddfe11a98a609753715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3" o:title="eqId48f3c9abbd78e9a6840ee5f30381daa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/>
          <w:color w:val="000000"/>
        </w:rPr>
        <w:t>为邻边作平行四边形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95" o:title="eqIde6ad4b3ceabdb40c90dcbe33b1113fb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97" o:title="eqId7a5f1641947153c80b987320885a2b5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97" o:title="eqId7a5f1641947153c80b987320885a2b5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宋体" w:hAnsi="宋体"/>
          <w:color w:val="000000"/>
        </w:rPr>
        <w:t>长度的最小值为_________．</w:t>
      </w:r>
    </w:p>
    <w:p w14:paraId="53C446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33575" cy="10763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10402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平面直角坐标系中，正方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对角线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反比例函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202" o:title="eqId50c8265c848c27524a159e816a263934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/>
          <w:color w:val="000000"/>
        </w:rPr>
        <w:t>的图像经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若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4" o:title="eqId6f2b1f4120365cb6ee4925fe417563f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04F939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09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9B7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平面直角坐标系中，把一个点从原点开始向上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，再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，得到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7" o:title="eqId74e4f1d2cb5ce98e3bf7a884378308f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/>
          <w:color w:val="000000"/>
        </w:rPr>
        <w:t>；把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9" o:title="eqIda18722354086c42e62334983fc50eb6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，再向左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，得到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11" o:title="eqId5f30f4f38a451a1d75e286ea73588626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宋体" w:hAnsi="宋体"/>
          <w:color w:val="000000"/>
        </w:rPr>
        <w:t>；把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13" o:title="eqIdcd3b9e816b14051f785aa5aae72b8ee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/>
          <w:color w:val="000000"/>
        </w:rPr>
        <w:t>向下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，再向左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，得到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15" o:title="eqId147c9c11c757dc02d5baca115274d23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/>
          <w:color w:val="000000"/>
        </w:rPr>
        <w:t>；把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7" o:title="eqId04b56e44e4f0424a2b7a45567120a2e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/>
          <w:color w:val="000000"/>
        </w:rPr>
        <w:t>向下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，再向右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，得到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219" o:title="eqId5ffd80cc690035755503d99c4e953f5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；按此做法进行下去，则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21" o:title="eqId249b92e30f3808f5287db70a9eec6a5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2241F1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0375" cy="262890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CC083D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．解答题</w:t>
      </w:r>
    </w:p>
    <w:p w14:paraId="0463CD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224" o:title="eqIdc45ec5cda6244a885194d753b5863f6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26" o:title="eqId27e18ab5bf81bbd39fbf73aec4ae36b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1967D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解不等式组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52.5pt;width:83.25pt;" o:ole="t" filled="f" o:preferrelative="t" stroked="f" coordsize="21600,21600">
            <v:path/>
            <v:fill on="f" focussize="0,0"/>
            <v:stroke on="f" joinstyle="miter"/>
            <v:imagedata r:id="rId228" o:title="eqIdce5ac2c41901d36358cc6f8f0ebdd88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宋体" w:hAnsi="宋体"/>
          <w:color w:val="000000"/>
        </w:rPr>
        <w:t>并把它的解集在数轴上表示出来．</w:t>
      </w:r>
    </w:p>
    <w:p w14:paraId="15B8C8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72000" cy="2762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76A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在开展“网路安全知识教育周”期间，在八年级中随机抽取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学生分成甲、乙两组，每组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人，进行“网络安全”现场知识竞赛．把甲、乙两组的成绩进行整理分析（满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，竞赛得分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231" o:title="eqId2fd6398a2768bade390cd738a5f1ba8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0">
            <o:LockedField>false</o:LockedField>
          </o:OLEObject>
        </w:object>
      </w:r>
      <w:r>
        <w:rPr>
          <w:rFonts w:ascii="宋体" w:hAnsi="宋体"/>
          <w:color w:val="000000"/>
        </w:rPr>
        <w:t>为网络安全意识非常强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33" o:title="eqId0aeaf113764abb5769616efecf0c749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2">
            <o:LockedField>false</o:LockedField>
          </o:OLEObject>
        </w:object>
      </w:r>
      <w:r>
        <w:rPr>
          <w:rFonts w:ascii="宋体" w:hAnsi="宋体"/>
          <w:color w:val="000000"/>
        </w:rPr>
        <w:t>为网络安全意识强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35" o:title="eqId276621f95e49535b3500eeea3de3a95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4">
            <o:LockedField>false</o:LockedField>
          </o:OLEObject>
        </w:object>
      </w:r>
      <w:r>
        <w:rPr>
          <w:rFonts w:ascii="宋体" w:hAnsi="宋体"/>
          <w:color w:val="000000"/>
        </w:rPr>
        <w:t>为网路安全意识一般）．收集整理的数据制成如下两幅统计图：</w:t>
      </w:r>
    </w:p>
    <w:p w14:paraId="739917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10025" cy="20574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ABB92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析数据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870"/>
        <w:gridCol w:w="870"/>
        <w:gridCol w:w="660"/>
      </w:tblGrid>
      <w:tr w14:paraId="305FFE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0BE4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EDD30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85923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6B83C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</w:tr>
      <w:tr w14:paraId="469F59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056A3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34440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26251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FFD89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</w:tr>
      <w:tr w14:paraId="3AA601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2EF6E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BD456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42C3A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2B144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</w:tr>
    </w:tbl>
    <w:p w14:paraId="13A0F4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回答下列问题：</w:t>
      </w:r>
    </w:p>
    <w:p w14:paraId="0AB106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填空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238" o:title="eqId380bbacf854e30e2e747fc286d2b999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40" o:title="eqId5ccd4162c7d09f970cb77cadacdbe52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42" o:title="eqIdf4e9bb42376c12d7d21702ae8062b25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65B685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已知该校八年级有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人，估计八年级网络安全意识非常强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20584018" name="图片 620584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584018" name="图片 620584018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数一共是多少？</w:t>
      </w:r>
    </w:p>
    <w:p w14:paraId="18368C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现在准备从甲乙两组满分人数中抽取两名同学参加校际比赛，求抽取的两名同学恰好一人来自甲组，另一人来自乙组的概率．</w:t>
      </w:r>
    </w:p>
    <w:p w14:paraId="3AEAB3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245" o:title="eqId9ed8f7d3d7043d4b1eb98fc5c4e2fcd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ascii="宋体" w:hAnsi="宋体"/>
          <w:color w:val="000000"/>
        </w:rPr>
        <w:t>边上一点，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d40b319212a7e7528b053e1c7097e96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7">
            <o:LockedField>false</o:LockedField>
          </o:OLEObject>
        </w:object>
      </w:r>
      <w:r>
        <w:rPr>
          <w:rFonts w:ascii="宋体" w:hAnsi="宋体"/>
          <w:color w:val="000000"/>
        </w:rPr>
        <w:t>为直径的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9" o:title="eqId3d97cdc586744d208b6f69c9813af97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1" o:title="eqId60ef95894ceebaf236170e8832dcf7e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2" o:title="eqIde6e490f703eb6c9bb1278c78ebc2d66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1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455381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38375" cy="21431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34F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56" o:title="eqId7277733875645851ba19f488fc21415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C2D85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108pt;" o:ole="t" filled="f" o:preferrelative="t" stroked="f" coordsize="21600,21600">
            <v:path/>
            <v:fill on="f" focussize="0,0"/>
            <v:stroke on="f" joinstyle="miter"/>
            <v:imagedata r:id="rId258" o:title="eqIdf8b7e33042c8c7371015a7919650152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9" o:title="eqId3d97cdc586744d208b6f69c9813af97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宋体" w:hAnsi="宋体"/>
          <w:color w:val="000000"/>
        </w:rPr>
        <w:t>直径．</w:t>
      </w:r>
    </w:p>
    <w:p w14:paraId="447D61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北京冬奥会期间，某网店直接从工厂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冰嫩墩钥匙扣，进货价和销售价如下表：（注：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销售价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进货价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69"/>
        <w:gridCol w:w="1261"/>
        <w:gridCol w:w="1261"/>
      </w:tblGrid>
      <w:tr w14:paraId="23161E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3C07C5">
            <w:pPr>
              <w:spacing w:line="360" w:lineRule="auto"/>
              <w:jc w:val="righ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类别</w:t>
            </w:r>
          </w:p>
          <w:p w14:paraId="4203A1D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价格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74F7D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款钥匙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D1A45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款钥匙扣</w:t>
            </w:r>
          </w:p>
        </w:tc>
      </w:tr>
      <w:tr w14:paraId="69BA60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3A7F8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货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57D9A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DDDE4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</w:tr>
      <w:tr w14:paraId="7D9246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DD76E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267EA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EFF32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</w:t>
            </w:r>
          </w:p>
        </w:tc>
      </w:tr>
    </w:tbl>
    <w:p w14:paraId="04C6F1D4">
      <w:pPr>
        <w:spacing w:line="360" w:lineRule="auto"/>
        <w:jc w:val="left"/>
        <w:textAlignment w:val="center"/>
        <w:rPr>
          <w:color w:val="000000"/>
        </w:rPr>
      </w:pPr>
    </w:p>
    <w:p w14:paraId="2DD19B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网店第一次用</w:t>
      </w:r>
      <w:r>
        <w:rPr>
          <w:rFonts w:eastAsia="Times New Roman" w:cs="Times New Roman"/>
          <w:color w:val="000000"/>
        </w:rPr>
        <w:t>850</w:t>
      </w:r>
      <w:r>
        <w:rPr>
          <w:rFonts w:ascii="宋体" w:hAnsi="宋体"/>
          <w:color w:val="000000"/>
        </w:rPr>
        <w:t>元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钥匙扣共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件，求两款钥匙扣分别购进的件数；</w:t>
      </w:r>
    </w:p>
    <w:p w14:paraId="6427C5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第一次购进的冰墩嫩钥匙扣售完后，该网店计划再次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冰墩墩钥匙扣共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件（进货价和销售价都不变），且进货总价不高于</w:t>
      </w:r>
      <w:r>
        <w:rPr>
          <w:rFonts w:eastAsia="Times New Roman" w:cs="Times New Roman"/>
          <w:color w:val="000000"/>
        </w:rPr>
        <w:t>2200</w:t>
      </w:r>
      <w:r>
        <w:rPr>
          <w:rFonts w:ascii="宋体" w:hAnsi="宋体"/>
          <w:color w:val="000000"/>
        </w:rPr>
        <w:t>元．应如何设计进货方案，才能获得最大销售利润，最大销售利润是多少？</w:t>
      </w:r>
    </w:p>
    <w:p w14:paraId="49B7E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冬奥会临近结束时，网店打算把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钥匙扣调价销售．如果按照原价销售，平均每天可售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件．经调查发现，每降价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元，平均每天可多售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件，将销售价定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620584021" name="图片 620584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584021" name="图片 620584021"/>
                    <pic:cNvPicPr>
                      <a:picLocks noChangeAspect="1"/>
                    </pic:cNvPicPr>
                  </pic:nvPicPr>
                  <pic:blipFill>
                    <a:blip r:embed="rId2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每件多少元时，才能使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钥匙扣平均每天销售利润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元？</w:t>
      </w:r>
    </w:p>
    <w:p w14:paraId="7A1AAE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四边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1" o:title="eqId60ef95894ceebaf236170e8832dcf7e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d40b319212a7e7528b053e1c7097e96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6.5pt;width:136.5pt;" o:ole="t" filled="f" o:preferrelative="t" stroked="f" coordsize="21600,21600">
            <v:path/>
            <v:fill on="f" focussize="0,0"/>
            <v:stroke on="f" joinstyle="miter"/>
            <v:imagedata r:id="rId265" o:title="eqIdaeb1a0425cbf7a087806f18d9e08ff6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AD48C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2514600" cy="18478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2381250" cy="17621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15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；</w:t>
      </w:r>
    </w:p>
    <w:p w14:paraId="3E235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分别是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70" o:title="eqIde9a41cb78e7e603459003faf798ef66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272" o:title="eqId1dd866e8ebbc6334c6d5b5d5cf28564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274" o:title="eqId69c29f54c7bf387efd0b0dbd80982c9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6" o:title="eqId36e5e61804ce550636a0354e0a78a22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 w14:paraId="7B6F9F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78" o:title="eqId58d88bbd34102b55fa928e8ff83f0d5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顶点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80" o:title="eqId71e2a819e635258ddb57edf5a316730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ascii="宋体" w:hAnsi="宋体"/>
          <w:color w:val="000000"/>
        </w:rPr>
        <w:t>，抛物线的对称轴交直线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6ED988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29050" cy="19907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337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78" o:title="eqId58d88bbd34102b55fa928e8ff83f0d5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ascii="宋体" w:hAnsi="宋体"/>
          <w:color w:val="000000"/>
        </w:rPr>
        <w:t>的表达式；</w:t>
      </w:r>
    </w:p>
    <w:p w14:paraId="35C7D1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把上述抛物线沿它的对称轴向下平移，平移的距离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85" o:title="eqIdb93eaf59a9ff0f920616a94fcb163b1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ascii="宋体" w:hAnsi="宋体"/>
          <w:color w:val="000000"/>
        </w:rPr>
        <w:t>，在平移过程中，该抛物线与直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ascii="宋体" w:hAnsi="宋体"/>
          <w:color w:val="000000"/>
        </w:rPr>
        <w:t>始终有交点，求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最大值；</w:t>
      </w:r>
    </w:p>
    <w:p w14:paraId="6C653AE9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抛物线上一点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直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7">
            <o:LockedField>false</o:LockedField>
          </o:OLEObject>
        </w:object>
      </w:r>
      <w:r>
        <w:rPr>
          <w:rFonts w:ascii="宋体" w:hAnsi="宋体"/>
          <w:color w:val="000000"/>
        </w:rPr>
        <w:t>上一点．是否存在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顶点的四边形是平行四边形？若存在，求出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；若不存在，请说明理由．</w:t>
      </w:r>
    </w:p>
    <w:p w14:paraId="469FCFBA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2F6658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1F4C14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116BC9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D98D82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7AD893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55A18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1302E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668F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7E149D"/>
    <w:rsid w:val="20CB64EE"/>
    <w:rsid w:val="38274566"/>
    <w:rsid w:val="547C054C"/>
    <w:rsid w:val="65EE53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png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9" Type="http://schemas.openxmlformats.org/officeDocument/2006/relationships/fontTable" Target="fontTable.xml"/><Relationship Id="rId288" Type="http://schemas.openxmlformats.org/officeDocument/2006/relationships/customXml" Target="../customXml/item1.xml"/><Relationship Id="rId287" Type="http://schemas.openxmlformats.org/officeDocument/2006/relationships/oleObject" Target="embeddings/oleObject139.bin"/><Relationship Id="rId286" Type="http://schemas.openxmlformats.org/officeDocument/2006/relationships/oleObject" Target="embeddings/oleObject138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37.bin"/><Relationship Id="rId283" Type="http://schemas.openxmlformats.org/officeDocument/2006/relationships/oleObject" Target="embeddings/oleObject136.bin"/><Relationship Id="rId282" Type="http://schemas.openxmlformats.org/officeDocument/2006/relationships/image" Target="media/image138.png"/><Relationship Id="rId281" Type="http://schemas.openxmlformats.org/officeDocument/2006/relationships/oleObject" Target="embeddings/oleObject135.bin"/><Relationship Id="rId280" Type="http://schemas.openxmlformats.org/officeDocument/2006/relationships/image" Target="media/image13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4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6.bin"/><Relationship Id="rId269" Type="http://schemas.openxmlformats.org/officeDocument/2006/relationships/oleObject" Target="embeddings/oleObject129.bin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png"/><Relationship Id="rId266" Type="http://schemas.openxmlformats.org/officeDocument/2006/relationships/image" Target="media/image130.png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oleObject" Target="embeddings/oleObject126.bin"/><Relationship Id="rId262" Type="http://schemas.openxmlformats.org/officeDocument/2006/relationships/oleObject" Target="embeddings/oleObject125.bin"/><Relationship Id="rId261" Type="http://schemas.openxmlformats.org/officeDocument/2006/relationships/oleObject" Target="embeddings/oleObject124.bin"/><Relationship Id="rId260" Type="http://schemas.openxmlformats.org/officeDocument/2006/relationships/image" Target="media/image128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3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5.png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19.bin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5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7.bin"/><Relationship Id="rId247" Type="http://schemas.openxmlformats.org/officeDocument/2006/relationships/oleObject" Target="embeddings/oleObject116.bin"/><Relationship Id="rId246" Type="http://schemas.openxmlformats.org/officeDocument/2006/relationships/oleObject" Target="embeddings/oleObject115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4.bin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0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18.png"/><Relationship Id="rId235" Type="http://schemas.openxmlformats.org/officeDocument/2006/relationships/image" Target="media/image117.wmf"/><Relationship Id="rId234" Type="http://schemas.openxmlformats.org/officeDocument/2006/relationships/oleObject" Target="embeddings/oleObject109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08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07.bin"/><Relationship Id="rId23" Type="http://schemas.openxmlformats.org/officeDocument/2006/relationships/oleObject" Target="embeddings/oleObject4.bin"/><Relationship Id="rId229" Type="http://schemas.openxmlformats.org/officeDocument/2006/relationships/image" Target="media/image114.png"/><Relationship Id="rId228" Type="http://schemas.openxmlformats.org/officeDocument/2006/relationships/image" Target="media/image113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png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3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1.png"/><Relationship Id="rId204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oleObject" Target="embeddings/oleObject93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98.png"/><Relationship Id="rId198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19" Type="http://schemas.openxmlformats.org/officeDocument/2006/relationships/image" Target="media/image8.png"/><Relationship Id="rId189" Type="http://schemas.openxmlformats.org/officeDocument/2006/relationships/oleObject" Target="embeddings/oleObject87.bin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7.png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png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6.png"/><Relationship Id="rId169" Type="http://schemas.openxmlformats.org/officeDocument/2006/relationships/image" Target="media/image84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5.bin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3.bin"/><Relationship Id="rId162" Type="http://schemas.openxmlformats.org/officeDocument/2006/relationships/oleObject" Target="embeddings/oleObject72.bin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png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image" Target="media/image4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2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png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5.png"/><Relationship Id="rId13" Type="http://schemas.openxmlformats.org/officeDocument/2006/relationships/image" Target="media/image3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image" Target="media/image2.wmf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png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F0BA2B-4C9A-4986-AEF6-94C8019946C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151</Words>
  <Characters>2381</Characters>
  <Lines>45</Lines>
  <Paragraphs>12</Paragraphs>
  <TotalTime>0</TotalTime>
  <ScaleCrop>false</ScaleCrop>
  <LinksUpToDate>false</LinksUpToDate>
  <CharactersWithSpaces>261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09:20:00Z</dcterms:created>
  <dc:creator>学科网试题生产平台</dc:creator>
  <dc:description>3010927374999552</dc:description>
  <cp:lastModifiedBy>上帝掷骰子吗</cp:lastModifiedBy>
  <dcterms:modified xsi:type="dcterms:W3CDTF">2024-07-18T18:18:1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AF85C49570B42AA8D168A8E8C8171B7</vt:lpwstr>
  </property>
</Properties>
</file>